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78FF" w:rsidRPr="004978FF" w:rsidRDefault="004978FF" w:rsidP="004978FF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разец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я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нтрольной работы № 1</w:t>
      </w:r>
    </w:p>
    <w:p w:rsidR="004978FF" w:rsidRPr="004978FF" w:rsidRDefault="004978FF" w:rsidP="004978FF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978FF" w:rsidRPr="004978FF" w:rsidRDefault="004978FF" w:rsidP="004978FF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опросы из программы по фармацевтической технологии </w:t>
      </w:r>
    </w:p>
    <w:p w:rsidR="004978FF" w:rsidRPr="004978FF" w:rsidRDefault="004978FF" w:rsidP="004978FF">
      <w:pPr>
        <w:keepNext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ля студентов заочного отделения фармацевтического факультета</w:t>
      </w:r>
    </w:p>
    <w:p w:rsidR="004978FF" w:rsidRPr="004978FF" w:rsidRDefault="004978FF" w:rsidP="004978F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</w:p>
    <w:p w:rsidR="004978FF" w:rsidRPr="004978FF" w:rsidRDefault="004978FF" w:rsidP="004978FF">
      <w:pPr>
        <w:keepNext/>
        <w:widowControl w:val="0"/>
        <w:spacing w:after="0" w:line="240" w:lineRule="auto"/>
        <w:ind w:firstLine="709"/>
        <w:outlineLvl w:val="3"/>
        <w:rPr>
          <w:rFonts w:ascii="Times New Roman" w:eastAsia="Times New Roman" w:hAnsi="Times New Roman" w:cs="Times New Roman"/>
          <w:b/>
          <w:i/>
          <w:caps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caps/>
          <w:sz w:val="24"/>
          <w:szCs w:val="24"/>
          <w:lang w:eastAsia="ru-RU"/>
        </w:rPr>
        <w:t>Схема описания рецептурной прописи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пись рецепта  на русском и латинском языках.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правильности  выписывания рецепта.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Названия ингредиентов на латинском языке и их свойства по ГФ.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Характеристика лекарственной формы.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местимость ингредиентов.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ка доз и норм отпуска лекарственных веществ.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чая пропись (оборотная сторона ППК)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ехнология лекарственного препарата с теоретическим обоснованием.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Упаковка, оформление, условия хранения.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709"/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аспорт письменного контроля (лицевая сторона).</w:t>
      </w:r>
    </w:p>
    <w:p w:rsidR="004978FF" w:rsidRPr="004978FF" w:rsidRDefault="004978FF" w:rsidP="004978FF">
      <w:pPr>
        <w:numPr>
          <w:ilvl w:val="0"/>
          <w:numId w:val="1"/>
        </w:numPr>
        <w:tabs>
          <w:tab w:val="left" w:pos="709"/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качества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 Рецепт на русском и латинском языках</w:t>
      </w:r>
    </w:p>
    <w:p w:rsidR="004978FF" w:rsidRPr="004978FF" w:rsidRDefault="004978FF" w:rsidP="004978FF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ьми:  Атропина сульфата  0,0004</w:t>
      </w:r>
    </w:p>
    <w:p w:rsidR="004978FF" w:rsidRPr="004978FF" w:rsidRDefault="004978FF" w:rsidP="004978FF">
      <w:pPr>
        <w:spacing w:after="0" w:line="240" w:lineRule="auto"/>
        <w:ind w:firstLine="127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Папаверина гидрохлорида  0,04</w:t>
      </w:r>
    </w:p>
    <w:p w:rsidR="004978FF" w:rsidRPr="004978FF" w:rsidRDefault="004978FF" w:rsidP="004978FF">
      <w:pPr>
        <w:spacing w:after="0" w:line="240" w:lineRule="auto"/>
        <w:ind w:firstLine="127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Сахара  0,2</w:t>
      </w:r>
    </w:p>
    <w:p w:rsidR="004978FF" w:rsidRPr="004978FF" w:rsidRDefault="004978FF" w:rsidP="004978FF">
      <w:pPr>
        <w:spacing w:after="0" w:line="240" w:lineRule="auto"/>
        <w:ind w:firstLine="127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Смешай, пусть будет сделан порошок. Дай таких доз числом 20.</w:t>
      </w:r>
    </w:p>
    <w:p w:rsidR="004978FF" w:rsidRPr="004978FF" w:rsidRDefault="004978FF" w:rsidP="004978FF">
      <w:pPr>
        <w:spacing w:after="0" w:line="240" w:lineRule="auto"/>
        <w:ind w:firstLine="127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Обозначь: по 1 порошку 2 раза в день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p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: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Atropin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sulfatis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 xml:space="preserve"> 0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,0004</w:t>
      </w:r>
      <w:proofErr w:type="gramEnd"/>
    </w:p>
    <w:p w:rsidR="004978FF" w:rsidRPr="004978FF" w:rsidRDefault="004978FF" w:rsidP="004978FF">
      <w:pPr>
        <w:spacing w:after="0" w:line="240" w:lineRule="auto"/>
        <w:ind w:firstLine="1276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apaverin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ydrochlorid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0,04</w:t>
      </w:r>
      <w:proofErr w:type="gramEnd"/>
    </w:p>
    <w:p w:rsidR="004978FF" w:rsidRPr="004978FF" w:rsidRDefault="004978FF" w:rsidP="004978FF">
      <w:pPr>
        <w:spacing w:after="0" w:line="240" w:lineRule="auto"/>
        <w:ind w:firstLine="1276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acchar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0,2</w:t>
      </w:r>
      <w:proofErr w:type="gramEnd"/>
    </w:p>
    <w:p w:rsidR="004978FF" w:rsidRPr="004978FF" w:rsidRDefault="004978FF" w:rsidP="004978FF">
      <w:pPr>
        <w:spacing w:after="0" w:line="240" w:lineRule="auto"/>
        <w:ind w:firstLine="1276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isce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fiat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ulvis</w:t>
      </w:r>
      <w:proofErr w:type="spellEnd"/>
    </w:p>
    <w:p w:rsidR="004978FF" w:rsidRPr="004978FF" w:rsidRDefault="004978FF" w:rsidP="004978FF">
      <w:pPr>
        <w:spacing w:after="0" w:line="240" w:lineRule="auto"/>
        <w:ind w:firstLine="127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Da tales doses № 20.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Signa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 1 пор. 2 раза в день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Правильность выписывания рецепта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Рецепт выписан правильно - на бланке формы 148-1/у-88, оформлен штампом, печатью ЛПУ  “Для рецептов”, личной печатью и подписью врача (пр. № 110, 2007г)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 Свойства ингредиентов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Atropini</w:t>
      </w:r>
      <w:proofErr w:type="spellEnd"/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sulfas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белый кристаллический порошок, без запаха, легко растворим в воде и спирте, практически нерастворим в хлороформе и эфире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Papaverini</w:t>
      </w:r>
      <w:proofErr w:type="spellEnd"/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hydrochloridum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белый кристаллический порошок, без запаха, горьковатого вкуса, медленно растворим в 40 частях воды,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мало растворим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95%  спирте,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Saccharum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белый кристаллический порошок, без запаха, сладкого вкуса, легко растворим в воде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4. Характеристика лекарственной формы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вёрдая лекарственная форма, сложный дозированный порошок для внутреннего применения. Свободная всесторонне дисперсная система без дисперсионной среды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5. Совместимость ингредиентов.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Ингредиенты совместимы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6. Проверка доз лекарственных веществ: 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Атропина сульфат: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В.р.д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- 0,001;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В.с.д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 - 0,003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овая доза по рецепту - 0,0004;  суточная 0,0012. Дозы не завышены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апаверина гидрохлорид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В.р.д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- 0,2;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В.с.д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 - 0,6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овая доза по рецепту - 0,04;  суточная 0,12. Дозы не завышены.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ind w:left="850" w:hanging="85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. Рабочая пропись (оборотная сторона паспорта письменного контроля - ППК)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тропина сульфата – 0,0004х20= 0,008 (невозможно отвесить на ручных  весах), необходимо использовать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турацию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атропина сульфата 1:100 - 0,8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апаверина гидрохлорида – 0,04х20=0,8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Сахара –  0 .2х20=4,0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;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4,0- 0,8(масса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турации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) = 3,2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Масса общая 4,8. Ступка № 5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Масса одной дозы –  0,2 + 0,04  = 0,24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верка: 4,8: 20 = 0,24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. Технология лекарственного препарата с теоретическим обоснованием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тупке измельчают 3,2 сахара, как вещество относительно индифферентное, затирая поры ступки, добавляют 0,8 папаверина гидрохлорида и смешивают. Соотношение при смешивании оптимальное (4: 1). Часть смеси отбирают, оставив в ступке примерно 0,8. В ступку добавляют 0,8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турации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тропина сульфата 1:100, (соотношение при смешивании 1:1).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турацию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убстанция атропина сульфата подлежит предметно-количественному учету) в соответствии с приказом № 785,2005г, выдает  провизор-технолог.  На оборотной стороне рецепта указывается отпущенное количество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турации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, её соотношение; провизор-технолог аптеки расписывается о выдаче, а фармацевт в получении требуемого количества лекарственного средства. Всё тщательно смешивают до однородности, добавляя отсыпанную ранее смесь по частям. Перед прибавлением каждой последующей порции целлулоидной пластинкой (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апсулаторкой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снимают прилипший порошок со стенок ступки и пестика, перемешивая смесь до однородности. Однородность проверяют визуально, при надавливании пестиком на порошковую смесь, не обнаруживается видимых отдельных частиц, блесток и вкраплений. Однородную порошковую смесь развешивают по </w:t>
      </w:r>
      <w:smartTag w:uri="urn:schemas-microsoft-com:office:smarttags" w:element="metricconverter">
        <w:smartTagPr>
          <w:attr w:name="ProductID" w:val="0,24 г"/>
        </w:smartTagPr>
        <w:r w:rsidRPr="004978FF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0,24 г</w:t>
        </w:r>
      </w:smartTag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20 доз.</w:t>
      </w:r>
      <w:r w:rsidRPr="004978FF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6.5pt" o:ole="">
            <v:imagedata r:id="rId6" o:title=""/>
          </v:shape>
          <o:OLEObject Type="Embed" ProgID="Equation.3" ShapeID="_x0000_i1025" DrawAspect="Content" ObjectID="_1446479495" r:id="rId7"/>
        </w:objec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9. Упаковка и оформление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рошки упаковывают в парафинированные капсулы, т.к. атропина сульфат - выветривается на воздухе, а сахар гигроскопичен (приказ МЗ  РФ № 377, </w:t>
      </w:r>
      <w:smartTag w:uri="urn:schemas-microsoft-com:office:smarttags" w:element="metricconverter">
        <w:smartTagPr>
          <w:attr w:name="ProductID" w:val="1997 г"/>
        </w:smartTagPr>
        <w:r w:rsidRPr="004978FF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997 г</w:t>
        </w:r>
      </w:smartTag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). Порошки   помещают в бумажный пакет, наклеивают номер. Оформляют изготовленный препарат этикеткой “Порошки” с зеленой сигнальной полосой, предупредительными надписями “Обращаться  с осторожностью”,  «Беречь от детей». Лекарственный препарат опечатывается сургучной печатью и хранится до отпуска в специальном шкафу под замком. Срок годности порошков 10 суток (пр. № 214 от </w:t>
      </w:r>
      <w:smartTag w:uri="urn:schemas-microsoft-com:office:smarttags" w:element="metricconverter">
        <w:smartTagPr>
          <w:attr w:name="ProductID" w:val="1997 г"/>
        </w:smartTagPr>
        <w:r w:rsidRPr="004978FF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997 г</w:t>
        </w:r>
      </w:smartTag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). Так как атропина сульфат находится на предметно-количественном учете, рецепт остается в аптеке, больному выдается сигнатура установленного образца (копия рецепта)  в соответствии с требованием приказа  № 785, 2005г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. Паспорт письменного контроля (лицевая сторона)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№ рецепта   дата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Sacchar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,2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apaverin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ydrochlorid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0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,8</w:t>
      </w:r>
      <w:proofErr w:type="gramEnd"/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</w:pP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Triturationis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Atropin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sulfatis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 xml:space="preserve"> 1: 100 - 0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,8</w:t>
      </w:r>
      <w:proofErr w:type="gramEnd"/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Масса</w:t>
      </w:r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 xml:space="preserve">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бщ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. –</w:t>
      </w:r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4,8;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–  0,24,  № 20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готовил: (подпись).   </w:t>
      </w:r>
      <w:r w:rsidRPr="004978FF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80" w:dyaOrig="340">
          <v:shape id="_x0000_i1026" type="#_x0000_t75" style="width:9pt;height:16.5pt" o:ole="">
            <v:imagedata r:id="rId6" o:title=""/>
          </v:shape>
          <o:OLEObject Type="Embed" ProgID="Equation.3" ShapeID="_x0000_i1026" DrawAspect="Content" ObjectID="_1446479496" r:id="rId8"/>
        </w:objec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ил:  (подпись).   Отпустил: (подпись)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1. Оценка качества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Анализ документации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цепт формы 148-1/у-88, оформлен в соответствии с требованиями приказа МЗ РФ № 110, 2007г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Ингредиенты совместимы. Высшие разовые и суточные дозы лекарственных веществ  не завышены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Письменный контроль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четы на оборотной стороне ППК выполнены правильно, лицевая сторона заполнена правильно. Последовательность технологических операций верная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просный контроль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водится выборочно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Органолептический контроль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нешний вид, однородность порошков и отсутствие механических включений проверяется визуально до разделения на дозы. Порошки белого цвета, без запаха. При пересыпании порошка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кования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наблюдается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Физический контроль. 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клонения в массе 3-х отдельных доз не превышает допустимых согласно приказу МЗ РФ № 305 от </w:t>
      </w:r>
      <w:smartTag w:uri="urn:schemas-microsoft-com:office:smarttags" w:element="metricconverter">
        <w:smartTagPr>
          <w:attr w:name="ProductID" w:val="1997 г"/>
        </w:smartTagPr>
        <w:r w:rsidRPr="004978FF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997 г</w:t>
        </w:r>
      </w:smartTag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(± 10 %). Масса 3-х доз порошков 0,24 ± 0,02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lastRenderedPageBreak/>
        <w:t xml:space="preserve">Химический контроль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линность и количественное содержание лекарственных веществ соответствует прописи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Упаковка и оформление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орошки упакованы в вощеные капсулы, при переворачивании не просыпаются. Лекарственный препарат оформлен согласно требованиям НД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ывод: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екарственный препарат  удовлетворяет  требованиям ГФ,  приказов и инструкций  (приказы МЗ РФ  №214,1997г., № 305, 1997г)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978FF" w:rsidRPr="004978FF" w:rsidRDefault="004978FF" w:rsidP="004978FF">
      <w:pPr>
        <w:keepNext/>
        <w:spacing w:after="0" w:line="240" w:lineRule="auto"/>
        <w:jc w:val="center"/>
        <w:outlineLvl w:val="8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>ЭталонЫ решения ситуационнЫХ задач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а 1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время работы фармацевт протирал ручные весы и горловины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штангласов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ичным полотенцем, которое выдается в начале каждой смены. Оцените действия фармацевта. Ответ аргументируйте приказами МЗ РФ.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твет: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гласно приказу № 309,1997г в начале и в конце смены весы, шпатели, ножницы и другой мелкий аптечный инвентарь протирают 3% раствором водорода пероксида или </w:t>
      </w:r>
      <w:proofErr w:type="spellStart"/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спирто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-эфирной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месью 1:1. После каждого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шивания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отмеривания горловину и пробку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штангласа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, а также ручные весы вытирают стерильной салфеткой из марли. Салфетку используют один раз.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а 2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Изготовлены порошки по прописи: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p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cid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scorbinic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0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,1</w:t>
      </w:r>
      <w:proofErr w:type="gramEnd"/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lci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gluconatis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accari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0,25</w:t>
      </w:r>
      <w:proofErr w:type="gramEnd"/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. f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.t.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. № 30.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               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 1 пор.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 раза в день.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Фармацевт поместил в ступку 0,3г кислоты аскорбиновой, измельчил, добавил по 7,5 г кальция глюконата и сахара, смешал. Полученную массу развесил по 0,51 в парафинированные капсулы. Порошки поместил в пакет, оформил к отпуску, снабдив этикеткой «Внутреннее» с дополнительной надписью «Беречь от детей».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Оцените действия фармацевта. Если необходимо, предложите свой вариант изготовления порошков и обоснуйте его.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вет: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рошки изготовлены неудовлетворительно.  Допущены грубые ошибки в расчетах: кислоты  аскорбиновой следует взять 3,0г (0,1 х 30 = 3,0г);  масса 1 порошка – 0,6г (0,1+0,25+0,25=0,6). Кроме того, для уменьшения потерь вещества, прописанного в меньшем количестве, первым в ступке измельчают сахар (вещество относительно индифферентное) а затем добавляют кислоту аскорбиновую и кальция глюконат. 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а 3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 2  кг корней лакричника, с содержанием экстрактивных веществ 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25 %, получено 0,5кг сухого экстракта. Составьте уравнение технико-экономического баланса (ТЭБ) по экстрактивным веществам, найдите выход, трату и расходный коэффициент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position w:val="-6"/>
          <w:sz w:val="24"/>
          <w:szCs w:val="24"/>
          <w:vertAlign w:val="subscript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ешение: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Уравнение ТЭБ     </w:t>
      </w:r>
      <w:r w:rsidRPr="004978F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t xml:space="preserve">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С</w:t>
      </w:r>
      <w:r w:rsidRPr="004978F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2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+ С</w:t>
      </w:r>
      <w:r w:rsidRPr="004978F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5</w:t>
      </w:r>
    </w:p>
    <w:p w:rsidR="004978FF" w:rsidRPr="004978FF" w:rsidRDefault="004978FF" w:rsidP="004978FF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t xml:space="preserve">Густые и сухие экстракты состоят из экстрактивных веществ и влаги. Густые экстракты содержат не более 25% влаги, сухие – 5%. Вначале вычисляют, сколько экстрактивных веществ содержится в исходном сырье (корнях лакричника) и готовом продукте (сухом экстракте с учетом 5% влаги). Затем составляется ТЭБ в цифровом выражении и рассчитывается выход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η</w:t>
      </w:r>
      <w:r w:rsidRPr="004978F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t xml:space="preserve">,   трата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Σ </w:t>
      </w:r>
      <w:r w:rsidRPr="004978F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t xml:space="preserve"> и расходный коэффициент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4978F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расх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4978FF" w:rsidRPr="004978FF" w:rsidRDefault="004978FF" w:rsidP="004978FF">
      <w:pPr>
        <w:tabs>
          <w:tab w:val="left" w:pos="6430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твет: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схема)        η = </w:t>
      </w:r>
      <w:r w:rsidRPr="004978F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0" w:dyaOrig="360">
          <v:shape id="_x0000_i1027" type="#_x0000_t75" style="width:15pt;height:18pt" o:ole="">
            <v:imagedata r:id="rId9" o:title=""/>
          </v:shape>
          <o:OLEObject Type="Embed" ProgID="Equation.DSMT4" ShapeID="_x0000_i1027" DrawAspect="Content" ObjectID="_1446479497" r:id="rId10"/>
        </w:objec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00 %        Σ = </w:t>
      </w:r>
      <w:r w:rsidRPr="004978F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80" w:dyaOrig="280">
          <v:shape id="_x0000_i1028" type="#_x0000_t75" style="width:9pt;height:13.5pt" o:ole="">
            <v:imagedata r:id="rId11" o:title=""/>
          </v:shape>
          <o:OLEObject Type="Embed" ProgID="Equation.DSMT4" ShapeID="_x0000_i1028" DrawAspect="Content" ObjectID="_1446479498" r:id="rId12"/>
        </w:object>
      </w:r>
      <w:r w:rsidRPr="004978F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80" w:dyaOrig="360">
          <v:shape id="_x0000_i1029" type="#_x0000_t75" style="width:13.5pt;height:18pt" o:ole="">
            <v:imagedata r:id="rId13" o:title=""/>
          </v:shape>
          <o:OLEObject Type="Embed" ProgID="Equation.DSMT4" ShapeID="_x0000_i1029" DrawAspect="Content" ObjectID="_1446479499" r:id="rId14"/>
        </w:objec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100 %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978FF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80" w:dyaOrig="280">
          <v:shape id="_x0000_i1030" type="#_x0000_t75" style="width:9pt;height:13.5pt" o:ole="">
            <v:imagedata r:id="rId11" o:title=""/>
          </v:shape>
          <o:OLEObject Type="Embed" ProgID="Equation.DSMT4" ShapeID="_x0000_i1030" DrawAspect="Content" ObjectID="_1446479500" r:id="rId15"/>
        </w:objec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840" w:dyaOrig="360">
          <v:shape id="_x0000_i1031" type="#_x0000_t75" style="width:42pt;height:18pt" o:ole="">
            <v:imagedata r:id="rId16" o:title=""/>
          </v:shape>
          <o:OLEObject Type="Embed" ProgID="Equation.DSMT4" ShapeID="_x0000_i1031" DrawAspect="Content" ObjectID="_1446479501" r:id="rId17"/>
        </w:objec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а 4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Для сравнения работы двух предприятий, выпускающих одинаковый готовый продукт, определите выход и трату, сделайте вывод об эффективности производственного процесса, если на первом предприятии работают  с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4978F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расх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 - 1,001; на втором  - 1,011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ешение: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равняйте готовые продукты первого и второго предприятий к единице (готовые продукты на этих предприятиях одинаковы). Подставьте расходные коэффициенты в уравнения и найдите выход и трату для каждого предприятия. Сделайте вывод.                                                                   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торое предприятие:                1,001 = 1,0 + 0,001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е предприятие:                1,011 = 1,0 + 0,011</w:t>
      </w:r>
    </w:p>
    <w:p w:rsidR="004978FF" w:rsidRPr="004978FF" w:rsidRDefault="004978FF" w:rsidP="004978FF">
      <w:pPr>
        <w:tabs>
          <w:tab w:val="left" w:pos="567"/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Ответ: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ехнологический процесс на первом предприятии организован эффективнее, чем на втором, потому что выход на первом предприятии больше, а трата - меньше.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а 5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ставьте схему технологического процесса получения соли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ловарской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кусственной в заводских условиях, обоснуйте выбор оборудования по стадиям. Составьте ТЭБ получения соли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ловарской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кусственной, если при получении </w:t>
      </w:r>
      <w:smartTag w:uri="urn:schemas-microsoft-com:office:smarttags" w:element="metricconverter">
        <w:smartTagPr>
          <w:attr w:name="ProductID" w:val="100 кг"/>
        </w:smartTagPr>
        <w:r w:rsidRPr="004978FF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00 кг</w:t>
        </w:r>
      </w:smartTag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расходовали </w:t>
      </w:r>
      <w:smartTag w:uri="urn:schemas-microsoft-com:office:smarttags" w:element="metricconverter">
        <w:smartTagPr>
          <w:attr w:name="ProductID" w:val="110 кг"/>
        </w:smartTagPr>
        <w:r w:rsidRPr="004978FF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10 кг</w:t>
        </w:r>
      </w:smartTag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ырья.</w:t>
      </w:r>
    </w:p>
    <w:p w:rsidR="004978FF" w:rsidRPr="004978FF" w:rsidRDefault="004978FF" w:rsidP="004978FF">
      <w:pPr>
        <w:tabs>
          <w:tab w:val="left" w:pos="0"/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Решение: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схема) В схеме технологического процесса укажите стадии получения порошка. Укажите НД, регламентирующие размер частиц соли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ловарской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кусственной и с учетом этих требований обоснуйте выбор оборудования по стадиям (мельницы, смесители, сита, материалы сит, дозаторы, материалы и виды упаковки). Составьте ТЭБ, найдите выход, трату и расходный коэффициент. Для составления рабочей прописи (РП) состав порошков найдите в учебнике “Технология лекарств” под редакцией  Ивановой Л. А., </w:t>
      </w:r>
      <w:smartTag w:uri="urn:schemas-microsoft-com:office:smarttags" w:element="metricconverter">
        <w:smartTagPr>
          <w:attr w:name="ProductID" w:val="1980 г"/>
        </w:smartTagPr>
        <w:r w:rsidRPr="004978FF"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1980 г</w:t>
        </w:r>
      </w:smartTag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 - С. 132-133.</w:t>
      </w:r>
    </w:p>
    <w:p w:rsidR="004978FF" w:rsidRPr="004978FF" w:rsidRDefault="004978FF" w:rsidP="004978FF">
      <w:pPr>
        <w:tabs>
          <w:tab w:val="left" w:pos="0"/>
          <w:tab w:val="left" w:pos="85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978FF" w:rsidRPr="004978FF" w:rsidRDefault="004978FF" w:rsidP="004978FF">
      <w:pPr>
        <w:keepNext/>
        <w:tabs>
          <w:tab w:val="left" w:pos="850"/>
        </w:tabs>
        <w:spacing w:after="0" w:line="240" w:lineRule="auto"/>
        <w:outlineLvl w:val="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Типичные вопросы тестового контроля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4.3.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становите соответствие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берите для каждого вопроса, обозначенного цифрой, соответствующий ответ, обозначенный буквенным индексом. Каждый ответ может быть использован один раз, несколько раз или не использован совсем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Лекарственное вещество: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ab/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ab/>
        <w:t>Свойство ЛВ, определяющее технологию:</w:t>
      </w:r>
    </w:p>
    <w:p w:rsidR="004978FF" w:rsidRPr="004978FF" w:rsidRDefault="004978FF" w:rsidP="004978FF">
      <w:pPr>
        <w:tabs>
          <w:tab w:val="left" w:pos="357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амфора</w:t>
      </w:r>
      <w:proofErr w:type="spellEnd"/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     А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расящее                                                                                                                    </w:t>
      </w:r>
    </w:p>
    <w:p w:rsidR="004978FF" w:rsidRPr="004978FF" w:rsidRDefault="004978FF" w:rsidP="004978FF">
      <w:pPr>
        <w:tabs>
          <w:tab w:val="left" w:pos="357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2. Магния карбонат основной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     Б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ядовитое</w:t>
      </w:r>
    </w:p>
    <w:p w:rsidR="004978FF" w:rsidRPr="004978FF" w:rsidRDefault="004978FF" w:rsidP="004978FF">
      <w:pPr>
        <w:tabs>
          <w:tab w:val="left" w:pos="357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3. Фурацилин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В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пылящее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      Г – трудно измельчаемое  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твет: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- Г, 2 - В, 3 - А.</w:t>
      </w:r>
    </w:p>
    <w:p w:rsidR="004978FF" w:rsidRPr="004978FF" w:rsidRDefault="004978FF" w:rsidP="004978FF">
      <w:pPr>
        <w:tabs>
          <w:tab w:val="left" w:pos="3572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4.4.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становите причинную зависимость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струкция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Каждое из двух утверждений, связанных словосочетанием </w:t>
      </w:r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отому что,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ставляет собой законченное предложение. Необходимо определить,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но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неверно каждое из двух утверждений по отдельности, а затем, если оба верны, есть ли между ними причинная зависимость. При ответах используйте предложенную схему: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5"/>
        <w:gridCol w:w="2181"/>
        <w:gridCol w:w="2268"/>
        <w:gridCol w:w="1701"/>
      </w:tblGrid>
      <w:tr w:rsidR="004978FF" w:rsidRPr="004978FF" w:rsidTr="008E3993"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берите ответ</w: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тверждение 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тверждение 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Связь</w:t>
            </w:r>
          </w:p>
        </w:tc>
      </w:tr>
      <w:tr w:rsidR="004978FF" w:rsidRPr="004978FF" w:rsidTr="008E3993"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</w:tr>
      <w:tr w:rsidR="004978FF" w:rsidRPr="004978FF" w:rsidTr="008E3993"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</w:tr>
      <w:tr w:rsidR="004978FF" w:rsidRPr="004978FF" w:rsidTr="008E3993"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</w:tr>
      <w:tr w:rsidR="004978FF" w:rsidRPr="004978FF" w:rsidTr="008E3993"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</w:tr>
      <w:tr w:rsidR="004978FF" w:rsidRPr="004978FF" w:rsidTr="008E3993">
        <w:tc>
          <w:tcPr>
            <w:tcW w:w="2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</w:tr>
    </w:tbl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4978FF" w:rsidRPr="004978FF" w:rsidRDefault="004978FF" w:rsidP="004978FF">
      <w:pPr>
        <w:tabs>
          <w:tab w:val="left" w:pos="851"/>
        </w:tabs>
        <w:spacing w:after="0" w:line="240" w:lineRule="auto"/>
        <w:ind w:left="737" w:hanging="73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978FF" w:rsidRPr="004978FF" w:rsidRDefault="004978FF" w:rsidP="004978FF">
      <w:pPr>
        <w:tabs>
          <w:tab w:val="left" w:pos="851"/>
        </w:tabs>
        <w:spacing w:after="0" w:line="240" w:lineRule="auto"/>
        <w:ind w:left="737" w:hanging="73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Утв.1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стой  алтейного корня изготавливают способом холодного настаивания,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тому что</w:t>
      </w:r>
    </w:p>
    <w:p w:rsidR="004978FF" w:rsidRPr="004978FF" w:rsidRDefault="004978FF" w:rsidP="004978FF">
      <w:pPr>
        <w:tabs>
          <w:tab w:val="left" w:pos="709"/>
        </w:tabs>
        <w:spacing w:after="0" w:line="240" w:lineRule="auto"/>
        <w:ind w:left="737" w:hanging="737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Утв.2.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настой алтейного корня содержит слизи в качестве действующих веществ.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твет: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А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ервое утверждение - верно, второе - верно, причинная связь - верна). Верно - верно - верно. 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При ответе на данный вопрос следует учитывать, что основным действующим веществом корня алтея является слизь, представляющая собой неограниченно набухающее ВМС, хорошо растворимое в холодной воде. Сопутствующее вещество - крахмал (ограниченно набухающее  ВМС, растворимое в горячей воде), попадание которого в вытяжку нежелательно, поэтому настой изготавливают холодным способом. 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978FF" w:rsidRPr="004978FF" w:rsidRDefault="004978FF" w:rsidP="004978F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 1</w:t>
      </w:r>
    </w:p>
    <w:p w:rsidR="004978FF" w:rsidRPr="004978FF" w:rsidRDefault="004978FF" w:rsidP="004978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Вариант 3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2. Ситуационные задачи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1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 В начале каждой смены фармацевт протирал ручные весы 3% раствором  водорода пероксида. Правильно?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2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На рецептурном бланке 107-у выписаны порошки, содержащие морфина гидрохлорид. Правильно?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3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терилизованный  вспомогательный материал в соответствии с приказом №……хранят в закрытых биксах……суток, после вскрытия материал используется в течение…….?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24. </w:t>
      </w:r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пишите технологию порошков с теоретическим обоснованием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Возьми:  Ментола  0,1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Натрия гидрокарбоната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Натрия хлорида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Натрия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етрабората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о  5,0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Смешай, пусть будет с делан порошок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Дай. Обозначь. Для полоскания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5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шите технологию порошков с теоретическим обоснованием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Возьми: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тифиллина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гидротартрата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0,0003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Папаверина гидрохлорида  0,02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Экстракта красавки  0,015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Глюкозы  0,5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Смешай, пусть будет сделан порошок. 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Дай таких доз числом 30. Обозначь. По 1 порошку 3 р. в день.</w:t>
      </w:r>
    </w:p>
    <w:p w:rsidR="004978FF" w:rsidRPr="004978FF" w:rsidRDefault="004978FF" w:rsidP="004978F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6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одном предприятии выпускают детскую присыпку с расходным коэффициентом 1,115, на другом - 1,111. Найдите выход, трату и сделайте вывод, на каком предприятии технологический процесс более эффективен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7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ведите физический контроль порошков по 0,5, если масса проверяемых доз находится в интервале от 0,46 до 0,53. Отклонение в массе отдельных доз порошков свыше 0,3 до 1,0 составляет ± 5 %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8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ите критическое и рабочее число оборотов шаровой мельницы с диаметром барабана 0,86 м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9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те производительность вибрационного сита, если за 15 мин просеивается 93 кг продукта.</w:t>
      </w:r>
    </w:p>
    <w:p w:rsidR="004978FF" w:rsidRPr="004978FF" w:rsidRDefault="004978FF" w:rsidP="004978FF">
      <w:pPr>
        <w:tabs>
          <w:tab w:val="left" w:pos="85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10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ложите схему  технологического процесса получения  присыпки “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ьманин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” в заводских условиях. Составьте рабочую пропись на получение 260 кг присыпки “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ьманин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”, если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4978FF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расх</w:t>
      </w:r>
      <w:proofErr w:type="spellEnd"/>
      <w:r w:rsidRPr="004978FF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t>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= 1,147.</w:t>
      </w:r>
    </w:p>
    <w:p w:rsidR="004978FF" w:rsidRPr="004978FF" w:rsidRDefault="004978FF" w:rsidP="004978FF">
      <w:pPr>
        <w:tabs>
          <w:tab w:val="left" w:pos="851"/>
        </w:tabs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3. Вопросы тестового контроля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1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 Выберите один или несколько правильных ответов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читайте количество густого экстракта красавки и массу одного порошка по прописи: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Возьми:   Экстракта красавки   0,015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Анестезина                 0,1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Магния оксида           0,2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Смешай, пусть будет сделан порошок. Дай таких доз числом 10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Обозначь.</w:t>
      </w:r>
    </w:p>
    <w:p w:rsidR="004978FF" w:rsidRPr="004978FF" w:rsidRDefault="004978FF" w:rsidP="004978FF">
      <w:pPr>
        <w:tabs>
          <w:tab w:val="left" w:pos="1101"/>
          <w:tab w:val="left" w:pos="478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Кол-во густого экстракта             Масса 1 порошка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4978FF" w:rsidRPr="004978FF" w:rsidRDefault="004978FF" w:rsidP="004978FF">
      <w:pPr>
        <w:tabs>
          <w:tab w:val="left" w:pos="737"/>
          <w:tab w:val="left" w:pos="1814"/>
          <w:tab w:val="left" w:pos="3798"/>
          <w:tab w:val="left" w:pos="478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А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0,015                    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0,31</w:t>
      </w:r>
    </w:p>
    <w:p w:rsidR="004978FF" w:rsidRPr="004978FF" w:rsidRDefault="004978FF" w:rsidP="004978FF">
      <w:pPr>
        <w:tabs>
          <w:tab w:val="left" w:pos="737"/>
          <w:tab w:val="left" w:pos="1814"/>
          <w:tab w:val="left" w:pos="3798"/>
          <w:tab w:val="left" w:pos="478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0,03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0,33</w:t>
      </w:r>
    </w:p>
    <w:p w:rsidR="004978FF" w:rsidRPr="004978FF" w:rsidRDefault="004978FF" w:rsidP="004978FF">
      <w:pPr>
        <w:tabs>
          <w:tab w:val="left" w:pos="737"/>
          <w:tab w:val="left" w:pos="1814"/>
          <w:tab w:val="left" w:pos="3798"/>
          <w:tab w:val="left" w:pos="478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В  0,15                       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0,31</w:t>
      </w:r>
    </w:p>
    <w:p w:rsidR="004978FF" w:rsidRPr="004978FF" w:rsidRDefault="004978FF" w:rsidP="004978FF">
      <w:pPr>
        <w:tabs>
          <w:tab w:val="left" w:pos="737"/>
          <w:tab w:val="left" w:pos="1814"/>
          <w:tab w:val="left" w:pos="3798"/>
          <w:tab w:val="left" w:pos="478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Г  0,3                       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0,31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2.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ыберите несколько правильных ответов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оценке лекарственных препаратов различают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биодоступность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4978FF" w:rsidRPr="004978FF" w:rsidRDefault="004978FF" w:rsidP="004978F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 – эквивалентную;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Б –  стандартную;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В – относительную;   Г –  абсолютную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3.3. 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становите причинно-следственную зависимость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струкция. Каждое из двух утверждений, связанных словосочетанием </w:t>
      </w:r>
      <w:r w:rsidRPr="004978F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отому что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редставляет собой законченное предложение. Необходимо определить,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но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неверно каждое из двух утверждений по отдельности, а затем, если оба верны, есть ли между ними причинная зависимость.</w:t>
      </w:r>
    </w:p>
    <w:p w:rsidR="004978FF" w:rsidRPr="004978FF" w:rsidRDefault="004978FF" w:rsidP="004978FF">
      <w:pPr>
        <w:tabs>
          <w:tab w:val="left" w:pos="283"/>
        </w:tabs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берите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равильный ответ, обозначенный  буквенным  индексом</w:t>
      </w:r>
    </w:p>
    <w:p w:rsidR="004978FF" w:rsidRPr="004978FF" w:rsidRDefault="004978FF" w:rsidP="004978FF">
      <w:pPr>
        <w:tabs>
          <w:tab w:val="left" w:pos="283"/>
        </w:tabs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5"/>
        <w:gridCol w:w="2181"/>
        <w:gridCol w:w="2268"/>
        <w:gridCol w:w="1701"/>
      </w:tblGrid>
      <w:tr w:rsidR="004978FF" w:rsidRPr="004978FF" w:rsidTr="008E3993">
        <w:tc>
          <w:tcPr>
            <w:tcW w:w="2355" w:type="dxa"/>
          </w:tcPr>
          <w:p w:rsidR="004978FF" w:rsidRPr="004978FF" w:rsidRDefault="004978FF" w:rsidP="004978FF">
            <w:pPr>
              <w:tabs>
                <w:tab w:val="right" w:pos="2139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берите ответ</w:t>
            </w: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</w:p>
        </w:tc>
        <w:tc>
          <w:tcPr>
            <w:tcW w:w="218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тверждение 1</w:t>
            </w:r>
          </w:p>
        </w:tc>
        <w:tc>
          <w:tcPr>
            <w:tcW w:w="2268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тверждение 2</w:t>
            </w:r>
          </w:p>
        </w:tc>
        <w:tc>
          <w:tcPr>
            <w:tcW w:w="170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Связь</w:t>
            </w:r>
          </w:p>
        </w:tc>
      </w:tr>
      <w:tr w:rsidR="004978FF" w:rsidRPr="004978FF" w:rsidTr="008E3993">
        <w:tc>
          <w:tcPr>
            <w:tcW w:w="2355" w:type="dxa"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218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2268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170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</w:tr>
      <w:tr w:rsidR="004978FF" w:rsidRPr="004978FF" w:rsidTr="008E3993">
        <w:tc>
          <w:tcPr>
            <w:tcW w:w="2355" w:type="dxa"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218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2268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170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</w:tr>
      <w:tr w:rsidR="004978FF" w:rsidRPr="004978FF" w:rsidTr="008E3993">
        <w:tc>
          <w:tcPr>
            <w:tcW w:w="2355" w:type="dxa"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218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2268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  <w:tc>
          <w:tcPr>
            <w:tcW w:w="170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</w:tr>
      <w:tr w:rsidR="004978FF" w:rsidRPr="004978FF" w:rsidTr="008E3993">
        <w:tc>
          <w:tcPr>
            <w:tcW w:w="2355" w:type="dxa"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218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  <w:tc>
          <w:tcPr>
            <w:tcW w:w="2268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рно</w:t>
            </w:r>
          </w:p>
        </w:tc>
        <w:tc>
          <w:tcPr>
            <w:tcW w:w="170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</w:tr>
      <w:tr w:rsidR="004978FF" w:rsidRPr="004978FF" w:rsidTr="008E3993">
        <w:tc>
          <w:tcPr>
            <w:tcW w:w="2355" w:type="dxa"/>
          </w:tcPr>
          <w:p w:rsidR="004978FF" w:rsidRPr="004978FF" w:rsidRDefault="004978FF" w:rsidP="004978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</w:t>
            </w:r>
          </w:p>
        </w:tc>
        <w:tc>
          <w:tcPr>
            <w:tcW w:w="218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  <w:tc>
          <w:tcPr>
            <w:tcW w:w="2268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  <w:tc>
          <w:tcPr>
            <w:tcW w:w="1701" w:type="dxa"/>
          </w:tcPr>
          <w:p w:rsidR="004978FF" w:rsidRPr="004978FF" w:rsidRDefault="004978FF" w:rsidP="004978F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978F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верно</w:t>
            </w:r>
          </w:p>
        </w:tc>
      </w:tr>
    </w:tbl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</w:p>
    <w:p w:rsidR="004978FF" w:rsidRPr="004978FF" w:rsidRDefault="004978FF" w:rsidP="004978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тв.1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Некоторые порошки упаковывают в пергаментные капсулы,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потому что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тв.2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.  порошки содержат ядовитые вещества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978FF" w:rsidRPr="004978FF" w:rsidRDefault="004978FF" w:rsidP="004978FF">
      <w:p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4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ыберите правильный ответ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 пахучим веществам относят: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 - димедрол;   Б -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камфору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;   В - кодеина фосфат;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 - атропина сульфат;     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Д-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имол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5.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Установите соответствие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ерите для каждого вопроса, обозначенного цифрой, соответствующий ответ, обозначенный буквенным индексом. Каждый ответ может быть использован 1 раз, более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а  или не использован совсем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труктура лекарственных веществ:          Лекарственные вещества:</w:t>
      </w:r>
    </w:p>
    <w:p w:rsidR="004978FF" w:rsidRPr="004978FF" w:rsidRDefault="004978FF" w:rsidP="004978FF">
      <w:pPr>
        <w:tabs>
          <w:tab w:val="left" w:pos="42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1. Кристаллические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А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амеди</w:t>
      </w:r>
    </w:p>
    <w:p w:rsidR="004978FF" w:rsidRPr="004978FF" w:rsidRDefault="004978FF" w:rsidP="004978FF">
      <w:pPr>
        <w:tabs>
          <w:tab w:val="left" w:pos="42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2. Аморфные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Б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ислота борная</w:t>
      </w:r>
    </w:p>
    <w:p w:rsidR="004978FF" w:rsidRPr="004978FF" w:rsidRDefault="004978FF" w:rsidP="004978FF">
      <w:pPr>
        <w:tabs>
          <w:tab w:val="left" w:pos="42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3. Клеточной структуры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В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анифоль</w:t>
      </w:r>
    </w:p>
    <w:p w:rsidR="004978FF" w:rsidRPr="004978FF" w:rsidRDefault="004978FF" w:rsidP="004978FF">
      <w:pPr>
        <w:tabs>
          <w:tab w:val="left" w:pos="42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Г - натрия хлорид</w:t>
      </w:r>
    </w:p>
    <w:p w:rsidR="004978FF" w:rsidRPr="004978FF" w:rsidRDefault="004978FF" w:rsidP="004978FF">
      <w:pPr>
        <w:tabs>
          <w:tab w:val="left" w:pos="425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Д - трава пустырника</w:t>
      </w:r>
    </w:p>
    <w:p w:rsidR="004978FF" w:rsidRPr="004978FF" w:rsidRDefault="004978FF" w:rsidP="004978FF">
      <w:pPr>
        <w:tabs>
          <w:tab w:val="left" w:pos="85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6.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ыберите правильный ответ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турации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:10 или 1:100) и массу одного порошка по прописи: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Возьми: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Скополамина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гидробромида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0,0003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Сахара  0,2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Смешай, пусть будет сделан порошок.  Дай таких доз № 20.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Обозначь. По 1 пор. 2 раза в день.</w:t>
      </w:r>
    </w:p>
    <w:p w:rsidR="004978FF" w:rsidRPr="004978FF" w:rsidRDefault="004978FF" w:rsidP="004978FF">
      <w:pPr>
        <w:tabs>
          <w:tab w:val="left" w:pos="-142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Кол-во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турации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 Масса 1 порошка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4978FF" w:rsidRPr="004978FF" w:rsidRDefault="004978FF" w:rsidP="004978FF">
      <w:pPr>
        <w:tabs>
          <w:tab w:val="left" w:pos="1384"/>
          <w:tab w:val="left" w:pos="54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А - (1: 10)   0,6                                       0,21</w:t>
      </w:r>
    </w:p>
    <w:p w:rsidR="004978FF" w:rsidRPr="004978FF" w:rsidRDefault="004978FF" w:rsidP="004978FF">
      <w:pPr>
        <w:tabs>
          <w:tab w:val="left" w:pos="1384"/>
          <w:tab w:val="left" w:pos="54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(1: 100)  0,06                                     0,20</w:t>
      </w:r>
    </w:p>
    <w:p w:rsidR="004978FF" w:rsidRPr="004978FF" w:rsidRDefault="004978FF" w:rsidP="004978FF">
      <w:pPr>
        <w:tabs>
          <w:tab w:val="left" w:pos="1384"/>
          <w:tab w:val="left" w:pos="54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В - (1: 100)  0,3                                       0,20</w:t>
      </w:r>
    </w:p>
    <w:p w:rsidR="004978FF" w:rsidRPr="004978FF" w:rsidRDefault="004978FF" w:rsidP="004978FF">
      <w:pPr>
        <w:tabs>
          <w:tab w:val="left" w:pos="1384"/>
          <w:tab w:val="left" w:pos="54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Г - (1: 10)    0,6                                       0,20</w:t>
      </w:r>
    </w:p>
    <w:p w:rsidR="004978FF" w:rsidRPr="004978FF" w:rsidRDefault="004978FF" w:rsidP="004978FF">
      <w:pPr>
        <w:tabs>
          <w:tab w:val="left" w:pos="1384"/>
          <w:tab w:val="left" w:pos="54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Д - (1: 10)    0,06                                     0,21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7.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ыберите правильный ответ.</w:t>
      </w: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турации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(1:10 или 1:100) и массу одного порошка по прописи: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Возьми: 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медола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0,002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Кодеина фосфата  0,015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Кислоты никотиновой  0,05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Анальгина  0,2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Сахара  0,25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Смешай, получи порошок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                              Дай таких доз №10.  Обозначь. По 1 пор. 3 раза в день.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Кол-во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итурации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Масса 1 порошка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А  - (1: 100)    0,2                             0,53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-  (1: 10)      0,2                             0,51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В  -  (1: 10)      0,02                           0,5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Г  -  (1: 100)    2,0                             0,54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Д -   (1: 10)     0,2                             0,50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8.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ыберите правильный ответ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анализе </w:t>
      </w:r>
      <w:proofErr w:type="spell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гальманина</w:t>
      </w:r>
      <w:proofErr w:type="spell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наружены крупинки кристаллов: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А – недостаточно  измельчены частицы  крахмала,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 недостаточно  измельчены частицы  цинка оксида,    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– недостаточно  измельчены частицы  салициловой кислоты.                                                 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9. </w:t>
      </w:r>
      <w:r w:rsidRPr="004978FF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Дополните</w:t>
      </w:r>
    </w:p>
    <w:p w:rsidR="004978FF" w:rsidRPr="004978FF" w:rsidRDefault="004978FF" w:rsidP="004978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proofErr w:type="gramStart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исывания</w:t>
      </w:r>
      <w:proofErr w:type="gramEnd"/>
      <w:r w:rsidRPr="004978F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рачом лекарственных средств  в  дозе, превышающей высший однократный прием, работник аптеки обязан отпустить лекарственное средство .............в случае несоблюдения врачом установленных правил оформления рецепта (приказ МЗ РФ № ...  от 2005г).</w:t>
      </w:r>
    </w:p>
    <w:p w:rsidR="00373C27" w:rsidRDefault="00373C27"/>
    <w:sectPr w:rsidR="00373C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9597E"/>
    <w:multiLevelType w:val="hybridMultilevel"/>
    <w:tmpl w:val="6D9446AA"/>
    <w:lvl w:ilvl="0" w:tplc="BEE011B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78FF"/>
    <w:rsid w:val="00373C27"/>
    <w:rsid w:val="004978FF"/>
    <w:rsid w:val="00FF3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FF385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4">
    <w:name w:val="Название Знак"/>
    <w:basedOn w:val="a0"/>
    <w:link w:val="a3"/>
    <w:uiPriority w:val="10"/>
    <w:rsid w:val="00FF385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5">
    <w:name w:val="Subtitle"/>
    <w:basedOn w:val="a"/>
    <w:next w:val="a"/>
    <w:link w:val="a6"/>
    <w:uiPriority w:val="11"/>
    <w:qFormat/>
    <w:rsid w:val="00FF3851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6">
    <w:name w:val="Подзаголовок Знак"/>
    <w:basedOn w:val="a0"/>
    <w:link w:val="a5"/>
    <w:uiPriority w:val="11"/>
    <w:rsid w:val="00FF385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FF385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4">
    <w:name w:val="Название Знак"/>
    <w:basedOn w:val="a0"/>
    <w:link w:val="a3"/>
    <w:uiPriority w:val="10"/>
    <w:rsid w:val="00FF385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paragraph" w:styleId="a5">
    <w:name w:val="Subtitle"/>
    <w:basedOn w:val="a"/>
    <w:next w:val="a"/>
    <w:link w:val="a6"/>
    <w:uiPriority w:val="11"/>
    <w:qFormat/>
    <w:rsid w:val="00FF3851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6">
    <w:name w:val="Подзаголовок Знак"/>
    <w:basedOn w:val="a0"/>
    <w:link w:val="a5"/>
    <w:uiPriority w:val="11"/>
    <w:rsid w:val="00FF385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2824</Words>
  <Characters>16098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Питер-Company*</Company>
  <LinksUpToDate>false</LinksUpToDate>
  <CharactersWithSpaces>18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Каленюк</dc:creator>
  <cp:lastModifiedBy>Дмитрий Каленюк</cp:lastModifiedBy>
  <cp:revision>1</cp:revision>
  <dcterms:created xsi:type="dcterms:W3CDTF">2013-11-20T11:01:00Z</dcterms:created>
  <dcterms:modified xsi:type="dcterms:W3CDTF">2013-11-20T11:05:00Z</dcterms:modified>
</cp:coreProperties>
</file>